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273" r:id="rId6"/>
    <p:sldId id="282" r:id="rId7"/>
    <p:sldId id="283" r:id="rId8"/>
    <p:sldId id="299" r:id="rId9"/>
    <p:sldId id="300" r:id="rId10"/>
    <p:sldId id="301" r:id="rId11"/>
    <p:sldId id="317" r:id="rId12"/>
    <p:sldId id="305" r:id="rId13"/>
    <p:sldId id="307" r:id="rId14"/>
    <p:sldId id="308" r:id="rId15"/>
    <p:sldId id="309" r:id="rId16"/>
    <p:sldId id="313" r:id="rId17"/>
    <p:sldId id="314" r:id="rId18"/>
    <p:sldId id="315" r:id="rId19"/>
    <p:sldId id="316" r:id="rId20"/>
    <p:sldId id="306" r:id="rId21"/>
    <p:sldId id="310" r:id="rId22"/>
    <p:sldId id="311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6" autoAdjust="0"/>
    <p:restoredTop sz="83469" autoAdjust="0"/>
  </p:normalViewPr>
  <p:slideViewPr>
    <p:cSldViewPr snapToGrid="0" snapToObjects="1">
      <p:cViewPr varScale="1">
        <p:scale>
          <a:sx n="89" d="100"/>
          <a:sy n="89" d="100"/>
        </p:scale>
        <p:origin x="48" y="1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82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ooklynmuseum.org/opencollection/objects/51463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82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82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Caption Thi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82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0093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>
              <a:spcBef>
                <a:spcPts val="0"/>
              </a:spcBef>
              <a:spcAft>
                <a:spcPts val="1200"/>
              </a:spcAft>
              <a:buFont typeface="Symbol" panose="05050102010706020507" pitchFamily="18" charset="2"/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minole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ll Wearing Seminole Woman's Outfi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a. 1940. Cotton, palmetto fiber, silk, beads, paper, 20 1/2 × 11 × 5 3/16 in. (52.1 × 27.9 × 13.2 cm). Brooklyn Museum, A. Augustus Healy Fund, 41.222. Creative Commons-BY (Photo: , 41.222_PS9.jpg) </a:t>
            </a:r>
            <a:r>
              <a:rPr lang="en-US" sz="18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/www.brooklynmuseum.org/opencollection/objects/5146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184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 Notice, I Wonder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80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127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3942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308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84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0434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Caption Thi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82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401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Caption Thi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82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060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image" Target="../media/image6.png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image" Target="../media/image19.pn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2.wmf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image" Target="../media/image26.png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2.wmf"/><Relationship Id="rId22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3C60D239-FF54-BFA5-5F68-AD0EF1B5C8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715" y="1342603"/>
            <a:ext cx="3122685" cy="3244959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227013" indent="-227013">
              <a:buFont typeface="Arial" panose="020B0604020202020204" pitchFamily="34" charset="0"/>
              <a:buChar char="•"/>
            </a:pPr>
            <a:r>
              <a:rPr lang="en-US" sz="2600" dirty="0"/>
              <a:t>Comparing all 3 graphs and all 3 tables, is there anything else you noticed?</a:t>
            </a:r>
          </a:p>
          <a:p>
            <a:pPr marL="227013" indent="-227013">
              <a:buFont typeface="Arial" panose="020B0604020202020204" pitchFamily="34" charset="0"/>
              <a:buChar char="•"/>
            </a:pPr>
            <a:r>
              <a:rPr lang="en-US" sz="2600" dirty="0"/>
              <a:t>What do you wond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I Notice, I Wonder</a:t>
            </a:r>
          </a:p>
        </p:txBody>
      </p:sp>
    </p:spTree>
    <p:extLst>
      <p:ext uri="{BB962C8B-B14F-4D97-AF65-F5344CB8AC3E}">
        <p14:creationId xmlns:p14="http://schemas.microsoft.com/office/powerpoint/2010/main" val="106732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204190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1216" y="1309352"/>
            <a:ext cx="4635584" cy="3434098"/>
          </a:xfrm>
        </p:spPr>
        <p:txBody>
          <a:bodyPr/>
          <a:lstStyle/>
          <a:p>
            <a:r>
              <a:rPr lang="en-US" dirty="0"/>
              <a:t>Work with a partner to draw </a:t>
            </a:r>
            <a:br>
              <a:rPr lang="en-US" dirty="0"/>
            </a:br>
            <a:r>
              <a:rPr lang="en-US" dirty="0"/>
              <a:t>each translation.</a:t>
            </a:r>
          </a:p>
          <a:p>
            <a:r>
              <a:rPr lang="en-US" dirty="0"/>
              <a:t>Then choose and label 6 points on the preimage and label the corresponding 6 points on the ima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</a:t>
            </a:r>
          </a:p>
        </p:txBody>
      </p:sp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2F612151-6695-DC1D-0A2F-52F074B2C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14450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42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5166" y="1309352"/>
            <a:ext cx="4601633" cy="3434098"/>
          </a:xfrm>
        </p:spPr>
        <p:txBody>
          <a:bodyPr/>
          <a:lstStyle/>
          <a:p>
            <a:r>
              <a:rPr lang="en-US" dirty="0"/>
              <a:t>The preimage is translated 3 units left and up 5 units.</a:t>
            </a:r>
          </a:p>
          <a:p>
            <a:endParaRPr lang="en-US" dirty="0"/>
          </a:p>
          <a:p>
            <a:r>
              <a:rPr lang="en-US" dirty="0"/>
              <a:t>Which points did you label?</a:t>
            </a:r>
          </a:p>
          <a:p>
            <a:r>
              <a:rPr lang="en-US" dirty="0"/>
              <a:t>How did you label the corresponding points?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: Question 1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D417F079-8099-2CA8-C7D7-26D2AC179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9352"/>
            <a:ext cx="3424767" cy="342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37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B8232513-541F-2D8D-B17D-3AC5C66D3E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5119"/>
            <a:ext cx="3429000" cy="34290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5166" y="1309352"/>
            <a:ext cx="4601633" cy="3434098"/>
          </a:xfrm>
        </p:spPr>
        <p:txBody>
          <a:bodyPr/>
          <a:lstStyle/>
          <a:p>
            <a:r>
              <a:rPr lang="en-US" dirty="0"/>
              <a:t>The preimage is translated 3 units left and up 5 units.</a:t>
            </a:r>
          </a:p>
          <a:p>
            <a:endParaRPr lang="en-US" dirty="0"/>
          </a:p>
          <a:p>
            <a:r>
              <a:rPr lang="en-US" dirty="0"/>
              <a:t>Which points did you label?</a:t>
            </a:r>
          </a:p>
          <a:p>
            <a:r>
              <a:rPr lang="en-US" dirty="0"/>
              <a:t>How did you label the corresponding points?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: Question 2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12197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201CF9B6-81CB-79A3-63FD-7AD790908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5119"/>
            <a:ext cx="3429000" cy="34290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5166" y="1309352"/>
            <a:ext cx="4601633" cy="3434098"/>
          </a:xfrm>
        </p:spPr>
        <p:txBody>
          <a:bodyPr/>
          <a:lstStyle/>
          <a:p>
            <a:r>
              <a:rPr lang="en-US" dirty="0"/>
              <a:t>The preimage is translated 3 units left and up 5 units.</a:t>
            </a:r>
          </a:p>
          <a:p>
            <a:endParaRPr lang="en-US" dirty="0"/>
          </a:p>
          <a:p>
            <a:r>
              <a:rPr lang="en-US" dirty="0"/>
              <a:t>Which points did you label?</a:t>
            </a:r>
          </a:p>
          <a:p>
            <a:r>
              <a:rPr lang="en-US" dirty="0"/>
              <a:t>How did you label the corresponding points?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: Question 3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873714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Individually write the steps for your procedure.</a:t>
            </a:r>
          </a:p>
          <a:p>
            <a:r>
              <a:rPr lang="en-US" b="1" dirty="0">
                <a:solidFill>
                  <a:schemeClr val="accent4"/>
                </a:solidFill>
              </a:rPr>
              <a:t>Group 1:</a:t>
            </a:r>
            <a:r>
              <a:rPr lang="en-US" dirty="0">
                <a:solidFill>
                  <a:schemeClr val="accent4"/>
                </a:solidFill>
              </a:rPr>
              <a:t> </a:t>
            </a:r>
            <a:r>
              <a:rPr lang="en-US" dirty="0"/>
              <a:t>How do I describe a translation that I see </a:t>
            </a:r>
            <a:br>
              <a:rPr lang="en-US" dirty="0"/>
            </a:br>
            <a:r>
              <a:rPr lang="en-US" dirty="0"/>
              <a:t>on a </a:t>
            </a:r>
            <a:r>
              <a:rPr lang="en-US" b="1" dirty="0">
                <a:solidFill>
                  <a:schemeClr val="accent4"/>
                </a:solidFill>
              </a:rPr>
              <a:t>graph</a:t>
            </a:r>
            <a:r>
              <a:rPr lang="en-US" dirty="0"/>
              <a:t> as an </a:t>
            </a:r>
            <a:r>
              <a:rPr lang="en-US" b="1" dirty="0">
                <a:solidFill>
                  <a:schemeClr val="accent4"/>
                </a:solidFill>
              </a:rPr>
              <a:t>algebraic rule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Group 2: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/>
              <a:t>How do I describe a translation that I see on a 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graph</a:t>
            </a:r>
            <a:r>
              <a:rPr lang="en-US" dirty="0"/>
              <a:t> as a 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vector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chemeClr val="accent2"/>
                </a:solidFill>
              </a:rPr>
              <a:t>Group 3:</a:t>
            </a:r>
            <a:r>
              <a:rPr lang="en-US" dirty="0"/>
              <a:t> How do I draw a translation on </a:t>
            </a:r>
            <a:r>
              <a:rPr lang="en-US" b="1" dirty="0">
                <a:solidFill>
                  <a:schemeClr val="accent2"/>
                </a:solidFill>
              </a:rPr>
              <a:t>graph</a:t>
            </a:r>
            <a:r>
              <a:rPr lang="en-US" dirty="0"/>
              <a:t> paper when given an </a:t>
            </a:r>
            <a:r>
              <a:rPr lang="en-US" b="1" dirty="0">
                <a:solidFill>
                  <a:schemeClr val="accent2"/>
                </a:solidFill>
              </a:rPr>
              <a:t>algebraic rule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Group 4: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/>
              <a:t>How do I draw a translation on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graph</a:t>
            </a:r>
            <a:r>
              <a:rPr lang="en-US" dirty="0"/>
              <a:t> paper </a:t>
            </a:r>
            <a:br>
              <a:rPr lang="en-US" dirty="0"/>
            </a:br>
            <a:r>
              <a:rPr lang="en-US" dirty="0"/>
              <a:t>when given a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vector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1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4775EFCC-27CB-8A38-046E-9C90FBFED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56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nd a partner within your group and </a:t>
            </a:r>
            <a:br>
              <a:rPr lang="en-US" dirty="0"/>
            </a:br>
            <a:r>
              <a:rPr lang="en-US" dirty="0"/>
              <a:t>compare your steps. </a:t>
            </a:r>
          </a:p>
          <a:p>
            <a:pPr lvl="1"/>
            <a:r>
              <a:rPr lang="en-US" dirty="0"/>
              <a:t>What is the same? What is different?</a:t>
            </a:r>
          </a:p>
          <a:p>
            <a:r>
              <a:rPr lang="en-US" dirty="0"/>
              <a:t>Refine your steps: create the most efficient, yet general steps.</a:t>
            </a:r>
          </a:p>
          <a:p>
            <a:pPr lvl="1"/>
            <a:r>
              <a:rPr lang="en-US" dirty="0"/>
              <a:t>Should it take 5 steps? Could it get done in 3 steps?</a:t>
            </a:r>
          </a:p>
          <a:p>
            <a:pPr lvl="1"/>
            <a:r>
              <a:rPr lang="en-US" dirty="0"/>
              <a:t>Do these steps work for all problems like this?</a:t>
            </a:r>
          </a:p>
          <a:p>
            <a:r>
              <a:rPr lang="en-US" sz="2000" b="1" dirty="0"/>
              <a:t>Group 1:</a:t>
            </a:r>
            <a:r>
              <a:rPr lang="en-US" sz="2000" dirty="0"/>
              <a:t> graph → algebraic rule</a:t>
            </a:r>
          </a:p>
          <a:p>
            <a:r>
              <a:rPr lang="en-US" sz="2000" b="1" dirty="0"/>
              <a:t>Group 2:</a:t>
            </a:r>
            <a:r>
              <a:rPr lang="en-US" sz="2000" dirty="0"/>
              <a:t> graph → vector</a:t>
            </a:r>
          </a:p>
          <a:p>
            <a:r>
              <a:rPr lang="en-US" sz="2000" b="1" dirty="0"/>
              <a:t>Group 3:</a:t>
            </a:r>
            <a:r>
              <a:rPr lang="en-US" sz="2000" dirty="0"/>
              <a:t> algebraic rule → graph</a:t>
            </a:r>
          </a:p>
          <a:p>
            <a:r>
              <a:rPr lang="en-US" sz="2000" b="1" dirty="0"/>
              <a:t>Group 4:</a:t>
            </a:r>
            <a:r>
              <a:rPr lang="en-US" sz="2000" dirty="0"/>
              <a:t> vector → graph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2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2151193E-3985-9D90-15E2-D076B1A65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452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et together with everyone from your group and </a:t>
            </a:r>
            <a:br>
              <a:rPr lang="en-US" dirty="0"/>
            </a:br>
            <a:r>
              <a:rPr lang="en-US" dirty="0"/>
              <a:t>compare your steps.</a:t>
            </a:r>
          </a:p>
          <a:p>
            <a:pPr lvl="1"/>
            <a:r>
              <a:rPr lang="en-US" dirty="0"/>
              <a:t>What is the same? What is different?</a:t>
            </a:r>
          </a:p>
          <a:p>
            <a:r>
              <a:rPr lang="en-US" dirty="0"/>
              <a:t>Refine your steps: create the most efficient, yet general steps.</a:t>
            </a:r>
          </a:p>
          <a:p>
            <a:pPr lvl="1"/>
            <a:r>
              <a:rPr lang="en-US" dirty="0"/>
              <a:t>Should it take 5 steps? Could it get done in 3 steps?</a:t>
            </a:r>
          </a:p>
          <a:p>
            <a:pPr lvl="1"/>
            <a:r>
              <a:rPr lang="en-US" dirty="0"/>
              <a:t>Do these steps work for all problems like this?</a:t>
            </a:r>
          </a:p>
          <a:p>
            <a:r>
              <a:rPr lang="en-US" sz="2000" b="1" dirty="0"/>
              <a:t>Group 1:</a:t>
            </a:r>
            <a:r>
              <a:rPr lang="en-US" sz="2000" dirty="0"/>
              <a:t> graph → algebraic rule</a:t>
            </a:r>
          </a:p>
          <a:p>
            <a:r>
              <a:rPr lang="en-US" sz="2000" b="1" dirty="0"/>
              <a:t>Group 2:</a:t>
            </a:r>
            <a:r>
              <a:rPr lang="en-US" sz="2000" dirty="0"/>
              <a:t> graph → vector</a:t>
            </a:r>
          </a:p>
          <a:p>
            <a:r>
              <a:rPr lang="en-US" sz="2000" b="1" dirty="0"/>
              <a:t>Group 3:</a:t>
            </a:r>
            <a:r>
              <a:rPr lang="en-US" sz="2000" dirty="0"/>
              <a:t> algebraic rule → graph</a:t>
            </a:r>
          </a:p>
          <a:p>
            <a:r>
              <a:rPr lang="en-US" sz="2000" b="1" dirty="0"/>
              <a:t>Group 4:</a:t>
            </a:r>
            <a:r>
              <a:rPr lang="en-US" sz="2000" dirty="0"/>
              <a:t> vector → graph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3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87AA96B9-D2C1-4D64-E569-CB70E51171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807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ick a spokesperson from your group to share</a:t>
            </a:r>
            <a:br>
              <a:rPr lang="en-US" dirty="0"/>
            </a:br>
            <a:r>
              <a:rPr lang="en-US" dirty="0"/>
              <a:t>the finalized steps with the whole clas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How do we go from one representation to another?</a:t>
            </a:r>
          </a:p>
          <a:p>
            <a:pPr lvl="1"/>
            <a:r>
              <a:rPr lang="en-US" b="1" dirty="0"/>
              <a:t>Group 1:</a:t>
            </a:r>
            <a:r>
              <a:rPr lang="en-US" dirty="0"/>
              <a:t> graph → algebraic rule</a:t>
            </a:r>
          </a:p>
          <a:p>
            <a:pPr lvl="1"/>
            <a:r>
              <a:rPr lang="en-US" b="1" dirty="0"/>
              <a:t>Group 2:</a:t>
            </a:r>
            <a:r>
              <a:rPr lang="en-US" dirty="0"/>
              <a:t> graph → vector</a:t>
            </a:r>
          </a:p>
          <a:p>
            <a:pPr lvl="1"/>
            <a:r>
              <a:rPr lang="en-US" b="1" dirty="0"/>
              <a:t>Group 3:</a:t>
            </a:r>
            <a:r>
              <a:rPr lang="en-US" dirty="0"/>
              <a:t> algebraic rule → graph</a:t>
            </a:r>
          </a:p>
          <a:p>
            <a:pPr lvl="1"/>
            <a:r>
              <a:rPr lang="en-US" b="1" dirty="0"/>
              <a:t>Group 4:</a:t>
            </a:r>
            <a:r>
              <a:rPr lang="en-US" dirty="0"/>
              <a:t> vector → graph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4</a:t>
            </a:r>
          </a:p>
        </p:txBody>
      </p:sp>
      <p:pic>
        <p:nvPicPr>
          <p:cNvPr id="2" name="Picture 1" descr="Shape, arrow&#10;&#10;Description automatically generated">
            <a:extLst>
              <a:ext uri="{FF2B5EF4-FFF2-40B4-BE49-F238E27FC236}">
                <a16:creationId xmlns:a16="http://schemas.microsoft.com/office/drawing/2014/main" id="{778B7654-3A44-9620-D53A-C5734EFE70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830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aditional Transformation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ranslations: Seminole Patchwork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The patterns from Seminole patchwork </a:t>
            </a:r>
            <a:br>
              <a:rPr lang="en-US" dirty="0"/>
            </a:br>
            <a:r>
              <a:rPr lang="en-US" dirty="0"/>
              <a:t>often represent the creator. Think about how </a:t>
            </a:r>
            <a:br>
              <a:rPr lang="en-US" dirty="0"/>
            </a:br>
            <a:r>
              <a:rPr lang="en-US" dirty="0"/>
              <a:t>to symbolize something important in your school life, home life, or about your personal interest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Add this preimage to the jacket, leaving room to translate it twice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raw both translation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Label each figure as </a:t>
            </a:r>
            <a:r>
              <a:rPr lang="en-US" i="1" dirty="0"/>
              <a:t>preimage</a:t>
            </a:r>
            <a:r>
              <a:rPr lang="en-US" dirty="0"/>
              <a:t>, </a:t>
            </a:r>
            <a:r>
              <a:rPr lang="en-US" i="1" dirty="0"/>
              <a:t>image 1</a:t>
            </a:r>
            <a:r>
              <a:rPr lang="en-US" dirty="0"/>
              <a:t>, and </a:t>
            </a:r>
            <a:r>
              <a:rPr lang="en-US" i="1" dirty="0"/>
              <a:t>image 2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Me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7FEED64-F6FD-0B1A-C2B5-C1B719974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687" y="307247"/>
            <a:ext cx="1754113" cy="175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998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5"/>
            </a:pPr>
            <a:r>
              <a:rPr lang="en-US" dirty="0"/>
              <a:t>Trade papers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Use your partner’s design to describe the two translations.</a:t>
            </a:r>
          </a:p>
          <a:p>
            <a:pPr lvl="1"/>
            <a:r>
              <a:rPr lang="en-US" dirty="0"/>
              <a:t>Describe image 1 with an </a:t>
            </a:r>
            <a:r>
              <a:rPr lang="en-US" b="1" dirty="0"/>
              <a:t>algebraic rule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Describe image 2 with a </a:t>
            </a:r>
            <a:r>
              <a:rPr lang="en-US" b="1" dirty="0"/>
              <a:t>vector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Me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7FEED64-F6FD-0B1A-C2B5-C1B719974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687" y="307247"/>
            <a:ext cx="1754113" cy="175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783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7"/>
            </a:pPr>
            <a:r>
              <a:rPr lang="en-US" dirty="0"/>
              <a:t>Check your work with your partner.</a:t>
            </a:r>
          </a:p>
          <a:p>
            <a:pPr lvl="1"/>
            <a:r>
              <a:rPr lang="en-US" dirty="0"/>
              <a:t>Does your translation describe your partner’s work?</a:t>
            </a:r>
          </a:p>
          <a:p>
            <a:pPr marL="514350" indent="-514350">
              <a:buFont typeface="+mj-lt"/>
              <a:buAutoNum type="arabicParenR" startAt="7"/>
            </a:pPr>
            <a:r>
              <a:rPr lang="en-US" dirty="0"/>
              <a:t>Discuss your preimage designs.</a:t>
            </a:r>
          </a:p>
          <a:p>
            <a:pPr lvl="1"/>
            <a:r>
              <a:rPr lang="en-US" dirty="0"/>
              <a:t>How does it represent you?</a:t>
            </a:r>
          </a:p>
          <a:p>
            <a:pPr marL="514350" indent="-514350">
              <a:buFont typeface="+mj-lt"/>
              <a:buAutoNum type="arabicParenR" startAt="7"/>
            </a:pPr>
            <a:r>
              <a:rPr lang="en-US" dirty="0"/>
              <a:t>Write a 1-3 sentence caption for your partner’s jacket design.</a:t>
            </a:r>
          </a:p>
          <a:p>
            <a:pPr lvl="1"/>
            <a:r>
              <a:rPr lang="en-US" dirty="0"/>
              <a:t>Include how it is meaningful to your partner.</a:t>
            </a:r>
          </a:p>
          <a:p>
            <a:pPr lvl="1"/>
            <a:r>
              <a:rPr lang="en-US" dirty="0"/>
              <a:t>Include the math involv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Me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7FEED64-F6FD-0B1A-C2B5-C1B719974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687" y="307247"/>
            <a:ext cx="1754113" cy="175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12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736981"/>
          </a:xfrm>
        </p:spPr>
        <p:txBody>
          <a:bodyPr/>
          <a:lstStyle/>
          <a:p>
            <a:pPr marL="55563" indent="0">
              <a:buNone/>
            </a:pPr>
            <a:r>
              <a:rPr lang="en-US" dirty="0"/>
              <a:t>How are transformations and symbolism used through First American cultur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399664"/>
          </a:xfrm>
        </p:spPr>
        <p:txBody>
          <a:bodyPr>
            <a:normAutofit/>
          </a:bodyPr>
          <a:lstStyle/>
          <a:p>
            <a:r>
              <a:rPr lang="en-US" dirty="0"/>
              <a:t>Represent coordinate-plane transformations graphically, algebraically, and verbally.</a:t>
            </a:r>
          </a:p>
          <a:p>
            <a:r>
              <a:rPr lang="en-US" dirty="0"/>
              <a:t>Apply transformations to solve problem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&lt;insert video&gt;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nole Patchwork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AB6FC5E9-73CB-477F-1637-FC4574967705}"/>
              </a:ext>
            </a:extLst>
          </p:cNvPr>
          <p:cNvSpPr txBox="1">
            <a:spLocks/>
          </p:cNvSpPr>
          <p:nvPr/>
        </p:nvSpPr>
        <p:spPr>
          <a:xfrm>
            <a:off x="457200" y="4618234"/>
            <a:ext cx="8229600" cy="52526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ighlight>
                  <a:srgbClr val="FFFF00"/>
                </a:highlight>
              </a:rPr>
              <a:t>Hyperlink Video Title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600700" cy="343409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minole patchwork patterns are repeated by duplicating the image and then sliding it. Work with a partner to complete each table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fter completing each table, think about the results:</a:t>
            </a:r>
          </a:p>
          <a:p>
            <a:r>
              <a:rPr lang="en-US" dirty="0"/>
              <a:t>What do you notice?</a:t>
            </a:r>
          </a:p>
          <a:p>
            <a:r>
              <a:rPr lang="en-US" dirty="0"/>
              <a:t>What do you wond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</a:t>
            </a:r>
          </a:p>
        </p:txBody>
      </p:sp>
      <p:pic>
        <p:nvPicPr>
          <p:cNvPr id="4" name="Picture 3" descr="A picture containing indoor, skirt&#10;&#10;Description automatically generated">
            <a:extLst>
              <a:ext uri="{FF2B5EF4-FFF2-40B4-BE49-F238E27FC236}">
                <a16:creationId xmlns:a16="http://schemas.microsoft.com/office/drawing/2014/main" id="{DE6DE89B-F0F4-708C-CDE5-EC54B9ED0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00" y="357007"/>
            <a:ext cx="2628900" cy="3511296"/>
          </a:xfrm>
          <a:prstGeom prst="rect">
            <a:avLst/>
          </a:prstGeom>
        </p:spPr>
      </p:pic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7A965508-62A1-2729-3BC5-25FE8028BEA7}"/>
              </a:ext>
            </a:extLst>
          </p:cNvPr>
          <p:cNvSpPr txBox="1">
            <a:spLocks/>
          </p:cNvSpPr>
          <p:nvPr/>
        </p:nvSpPr>
        <p:spPr>
          <a:xfrm>
            <a:off x="6057900" y="3906416"/>
            <a:ext cx="2628900" cy="837033"/>
          </a:xfrm>
          <a:prstGeom prst="rect">
            <a:avLst/>
          </a:prstGeom>
        </p:spPr>
        <p:txBody>
          <a:bodyPr vert="horz" lIns="91435" tIns="45718" rIns="91435" bIns="45718">
            <a:normAutofit fontScale="77500" lnSpcReduction="2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i="1" dirty="0">
                <a:solidFill>
                  <a:schemeClr val="accent2"/>
                </a:solidFill>
              </a:rPr>
              <a:t>Doll Wearing Seminole Woman’s Outfit</a:t>
            </a:r>
            <a:r>
              <a:rPr lang="en-US" dirty="0">
                <a:solidFill>
                  <a:schemeClr val="accent2"/>
                </a:solidFill>
              </a:rPr>
              <a:t> from the Brooklyn Museum</a:t>
            </a:r>
          </a:p>
        </p:txBody>
      </p:sp>
    </p:spTree>
    <p:extLst>
      <p:ext uri="{BB962C8B-B14F-4D97-AF65-F5344CB8AC3E}">
        <p14:creationId xmlns:p14="http://schemas.microsoft.com/office/powerpoint/2010/main" val="4141172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3AEF4F54-6C5F-3AE7-1E87-12968CDB9A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456113"/>
              </p:ext>
            </p:extLst>
          </p:nvPr>
        </p:nvGraphicFramePr>
        <p:xfrm>
          <a:off x="5157626" y="1309688"/>
          <a:ext cx="3513178" cy="2942590"/>
        </p:xfrm>
        <a:graphic>
          <a:graphicData uri="http://schemas.openxmlformats.org/drawingml/2006/table">
            <a:tbl>
              <a:tblPr firstRow="1" firstCol="1" bandRow="1"/>
              <a:tblGrid>
                <a:gridCol w="1756589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756589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iti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41547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8327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913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Question 1</a:t>
            </a:r>
          </a:p>
        </p:txBody>
      </p:sp>
      <p:pic>
        <p:nvPicPr>
          <p:cNvPr id="1031" name="Picture 12">
            <a:extLst>
              <a:ext uri="{FF2B5EF4-FFF2-40B4-BE49-F238E27FC236}">
                <a16:creationId xmlns:a16="http://schemas.microsoft.com/office/drawing/2014/main" id="{F004DD27-5C34-52A1-0792-0C3CC5DD5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64811" y="1309352"/>
            <a:ext cx="4489995" cy="348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A7A54-6C2D-D17C-13CA-4CE94AE0A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23324"/>
              </p:ext>
            </p:extLst>
          </p:nvPr>
        </p:nvGraphicFramePr>
        <p:xfrm>
          <a:off x="5444508" y="1749561"/>
          <a:ext cx="1155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8" y="1749561"/>
                        <a:ext cx="11557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FE5968-DE50-452D-F85D-F1FC41A0F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79387"/>
              </p:ext>
            </p:extLst>
          </p:nvPr>
        </p:nvGraphicFramePr>
        <p:xfrm>
          <a:off x="5531027" y="2170617"/>
          <a:ext cx="982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27" y="2170617"/>
                        <a:ext cx="9826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4A0556-39CE-9433-7A9F-D690EA387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4319"/>
              </p:ext>
            </p:extLst>
          </p:nvPr>
        </p:nvGraphicFramePr>
        <p:xfrm>
          <a:off x="5609608" y="2591673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08" y="2591673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3AF7D0-F2AB-2587-9BEC-05F2FD3A1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546"/>
              </p:ext>
            </p:extLst>
          </p:nvPr>
        </p:nvGraphicFramePr>
        <p:xfrm>
          <a:off x="5603258" y="3012730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380880" progId="Equation.DSMT4">
                  <p:embed/>
                </p:oleObj>
              </mc:Choice>
              <mc:Fallback>
                <p:oleObj name="Equation" r:id="rId9" imgW="8380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58" y="3012730"/>
                        <a:ext cx="838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0560D-484E-C97C-AC5E-72322BE2C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5223"/>
              </p:ext>
            </p:extLst>
          </p:nvPr>
        </p:nvGraphicFramePr>
        <p:xfrm>
          <a:off x="5546108" y="3433787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08" y="3433787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1D6BDF-CDD4-5BED-4231-A7DF7D42A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91133"/>
              </p:ext>
            </p:extLst>
          </p:nvPr>
        </p:nvGraphicFramePr>
        <p:xfrm>
          <a:off x="5530233" y="3854845"/>
          <a:ext cx="984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233" y="3854845"/>
                        <a:ext cx="984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C12A74-8BD1-C641-D87C-F7D0E3D8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73471"/>
              </p:ext>
            </p:extLst>
          </p:nvPr>
        </p:nvGraphicFramePr>
        <p:xfrm>
          <a:off x="7119938" y="1758950"/>
          <a:ext cx="1308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380880" progId="Equation.DSMT4">
                  <p:embed/>
                </p:oleObj>
              </mc:Choice>
              <mc:Fallback>
                <p:oleObj name="Equation" r:id="rId15" imgW="13078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A7A54-6C2D-D17C-13CA-4CE94AE0A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1758950"/>
                        <a:ext cx="13081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979AC0-5C4E-41C5-0EE1-FE1F218C6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19570"/>
              </p:ext>
            </p:extLst>
          </p:nvPr>
        </p:nvGraphicFramePr>
        <p:xfrm>
          <a:off x="7161213" y="2179638"/>
          <a:ext cx="12255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960" imgH="380880" progId="Equation.DSMT4">
                  <p:embed/>
                </p:oleObj>
              </mc:Choice>
              <mc:Fallback>
                <p:oleObj name="Equation" r:id="rId17" imgW="12189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FE5968-DE50-452D-F85D-F1FC41A0F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2179638"/>
                        <a:ext cx="12255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697637-6466-9E6A-3BC1-3EDCA4ED3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68358"/>
              </p:ext>
            </p:extLst>
          </p:nvPr>
        </p:nvGraphicFramePr>
        <p:xfrm>
          <a:off x="7310438" y="2600325"/>
          <a:ext cx="927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380880" progId="Equation.DSMT4">
                  <p:embed/>
                </p:oleObj>
              </mc:Choice>
              <mc:Fallback>
                <p:oleObj name="Equation" r:id="rId19" imgW="9270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4A0556-39CE-9433-7A9F-D690EA387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600325"/>
                        <a:ext cx="9271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2BD94A-4206-B265-ECF2-70240370F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70296"/>
              </p:ext>
            </p:extLst>
          </p:nvPr>
        </p:nvGraphicFramePr>
        <p:xfrm>
          <a:off x="7297738" y="3021013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80880" progId="Equation.DSMT4">
                  <p:embed/>
                </p:oleObj>
              </mc:Choice>
              <mc:Fallback>
                <p:oleObj name="Equation" r:id="rId21" imgW="95220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3AF7D0-F2AB-2587-9BEC-05F2FD3A1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021013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FD9F12-CABB-238A-C1CD-EB07BD46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7514"/>
              </p:ext>
            </p:extLst>
          </p:nvPr>
        </p:nvGraphicFramePr>
        <p:xfrm>
          <a:off x="7272338" y="3443288"/>
          <a:ext cx="1003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2960" imgH="380880" progId="Equation.DSMT4">
                  <p:embed/>
                </p:oleObj>
              </mc:Choice>
              <mc:Fallback>
                <p:oleObj name="Equation" r:id="rId23" imgW="100296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0560D-484E-C97C-AC5E-72322BE2C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443288"/>
                        <a:ext cx="10033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3F58C49-E9E8-DA79-47EE-893808BC7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90122"/>
              </p:ext>
            </p:extLst>
          </p:nvPr>
        </p:nvGraphicFramePr>
        <p:xfrm>
          <a:off x="7231063" y="3863975"/>
          <a:ext cx="10858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880" imgH="380880" progId="Equation.DSMT4">
                  <p:embed/>
                </p:oleObj>
              </mc:Choice>
              <mc:Fallback>
                <p:oleObj name="Equation" r:id="rId25" imgW="109188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1D6BDF-CDD4-5BED-4231-A7DF7D42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3863975"/>
                        <a:ext cx="10858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496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3AEF4F54-6C5F-3AE7-1E87-12968CDB9A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5885727"/>
              </p:ext>
            </p:extLst>
          </p:nvPr>
        </p:nvGraphicFramePr>
        <p:xfrm>
          <a:off x="5157626" y="1309688"/>
          <a:ext cx="3513178" cy="2942590"/>
        </p:xfrm>
        <a:graphic>
          <a:graphicData uri="http://schemas.openxmlformats.org/drawingml/2006/table">
            <a:tbl>
              <a:tblPr firstRow="1" firstCol="1" bandRow="1"/>
              <a:tblGrid>
                <a:gridCol w="1756589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756589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iti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41547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8327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913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Question 2</a:t>
            </a:r>
          </a:p>
        </p:txBody>
      </p:sp>
      <p:pic>
        <p:nvPicPr>
          <p:cNvPr id="1031" name="Picture 12">
            <a:extLst>
              <a:ext uri="{FF2B5EF4-FFF2-40B4-BE49-F238E27FC236}">
                <a16:creationId xmlns:a16="http://schemas.microsoft.com/office/drawing/2014/main" id="{F004DD27-5C34-52A1-0792-0C3CC5DD5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64811" y="1309352"/>
            <a:ext cx="4489995" cy="348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A7A54-6C2D-D17C-13CA-4CE94AE0A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23747"/>
              </p:ext>
            </p:extLst>
          </p:nvPr>
        </p:nvGraphicFramePr>
        <p:xfrm>
          <a:off x="5444508" y="1749561"/>
          <a:ext cx="1155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A7A54-6C2D-D17C-13CA-4CE94AE0A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8" y="1749561"/>
                        <a:ext cx="11557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FE5968-DE50-452D-F85D-F1FC41A0F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85050"/>
              </p:ext>
            </p:extLst>
          </p:nvPr>
        </p:nvGraphicFramePr>
        <p:xfrm>
          <a:off x="5531027" y="2170617"/>
          <a:ext cx="982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FE5968-DE50-452D-F85D-F1FC41A0F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27" y="2170617"/>
                        <a:ext cx="9826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4A0556-39CE-9433-7A9F-D690EA387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32799"/>
              </p:ext>
            </p:extLst>
          </p:nvPr>
        </p:nvGraphicFramePr>
        <p:xfrm>
          <a:off x="5609608" y="2591673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4A0556-39CE-9433-7A9F-D690EA387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08" y="2591673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3AF7D0-F2AB-2587-9BEC-05F2FD3A1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39050"/>
              </p:ext>
            </p:extLst>
          </p:nvPr>
        </p:nvGraphicFramePr>
        <p:xfrm>
          <a:off x="5603258" y="3012730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380880" progId="Equation.DSMT4">
                  <p:embed/>
                </p:oleObj>
              </mc:Choice>
              <mc:Fallback>
                <p:oleObj name="Equation" r:id="rId9" imgW="83808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3AF7D0-F2AB-2587-9BEC-05F2FD3A1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58" y="3012730"/>
                        <a:ext cx="838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0560D-484E-C97C-AC5E-72322BE2C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03083"/>
              </p:ext>
            </p:extLst>
          </p:nvPr>
        </p:nvGraphicFramePr>
        <p:xfrm>
          <a:off x="5546108" y="3433787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0560D-484E-C97C-AC5E-72322BE2C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08" y="3433787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1D6BDF-CDD4-5BED-4231-A7DF7D42A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68899"/>
              </p:ext>
            </p:extLst>
          </p:nvPr>
        </p:nvGraphicFramePr>
        <p:xfrm>
          <a:off x="5530233" y="3854845"/>
          <a:ext cx="984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1D6BDF-CDD4-5BED-4231-A7DF7D42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233" y="3854845"/>
                        <a:ext cx="984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C12A74-8BD1-C641-D87C-F7D0E3D8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11985"/>
              </p:ext>
            </p:extLst>
          </p:nvPr>
        </p:nvGraphicFramePr>
        <p:xfrm>
          <a:off x="7246938" y="1758950"/>
          <a:ext cx="1054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380880" progId="Equation.DSMT4">
                  <p:embed/>
                </p:oleObj>
              </mc:Choice>
              <mc:Fallback>
                <p:oleObj name="Equation" r:id="rId15" imgW="105408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C12A74-8BD1-C641-D87C-F7D0E3D8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1758950"/>
                        <a:ext cx="10541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979AC0-5C4E-41C5-0EE1-FE1F218C6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45096"/>
              </p:ext>
            </p:extLst>
          </p:nvPr>
        </p:nvGraphicFramePr>
        <p:xfrm>
          <a:off x="7377113" y="2179638"/>
          <a:ext cx="7921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380880" progId="Equation.DSMT4">
                  <p:embed/>
                </p:oleObj>
              </mc:Choice>
              <mc:Fallback>
                <p:oleObj name="Equation" r:id="rId17" imgW="78732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979AC0-5C4E-41C5-0EE1-FE1F218C6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2179638"/>
                        <a:ext cx="79216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697637-6466-9E6A-3BC1-3EDCA4ED3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08762"/>
              </p:ext>
            </p:extLst>
          </p:nvPr>
        </p:nvGraphicFramePr>
        <p:xfrm>
          <a:off x="7304088" y="2600325"/>
          <a:ext cx="939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380880" progId="Equation.DSMT4">
                  <p:embed/>
                </p:oleObj>
              </mc:Choice>
              <mc:Fallback>
                <p:oleObj name="Equation" r:id="rId19" imgW="93960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697637-6466-9E6A-3BC1-3EDCA4ED3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600325"/>
                        <a:ext cx="9398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2BD94A-4206-B265-ECF2-70240370F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42540"/>
              </p:ext>
            </p:extLst>
          </p:nvPr>
        </p:nvGraphicFramePr>
        <p:xfrm>
          <a:off x="7316788" y="3021013"/>
          <a:ext cx="914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380880" progId="Equation.DSMT4">
                  <p:embed/>
                </p:oleObj>
              </mc:Choice>
              <mc:Fallback>
                <p:oleObj name="Equation" r:id="rId21" imgW="91440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92BD94A-4206-B265-ECF2-70240370F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021013"/>
                        <a:ext cx="9144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FD9F12-CABB-238A-C1CD-EB07BD46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38451"/>
              </p:ext>
            </p:extLst>
          </p:nvPr>
        </p:nvGraphicFramePr>
        <p:xfrm>
          <a:off x="7240588" y="3443288"/>
          <a:ext cx="1066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66680" imgH="380880" progId="Equation.DSMT4">
                  <p:embed/>
                </p:oleObj>
              </mc:Choice>
              <mc:Fallback>
                <p:oleObj name="Equation" r:id="rId23" imgW="106668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8FD9F12-CABB-238A-C1CD-EB07BD46E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443288"/>
                        <a:ext cx="10668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3F58C49-E9E8-DA79-47EE-893808BC7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38641"/>
              </p:ext>
            </p:extLst>
          </p:nvPr>
        </p:nvGraphicFramePr>
        <p:xfrm>
          <a:off x="7243763" y="3863975"/>
          <a:ext cx="10604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680" imgH="380880" progId="Equation.DSMT4">
                  <p:embed/>
                </p:oleObj>
              </mc:Choice>
              <mc:Fallback>
                <p:oleObj name="Equation" r:id="rId25" imgW="106668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3F58C49-E9E8-DA79-47EE-893808BC7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3863975"/>
                        <a:ext cx="10604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309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3AEF4F54-6C5F-3AE7-1E87-12968CDB9AA3}"/>
              </a:ext>
            </a:extLst>
          </p:cNvPr>
          <p:cNvGraphicFramePr>
            <a:graphicFrameLocks/>
          </p:cNvGraphicFramePr>
          <p:nvPr/>
        </p:nvGraphicFramePr>
        <p:xfrm>
          <a:off x="5157626" y="1309688"/>
          <a:ext cx="3513178" cy="2942590"/>
        </p:xfrm>
        <a:graphic>
          <a:graphicData uri="http://schemas.openxmlformats.org/drawingml/2006/table">
            <a:tbl>
              <a:tblPr firstRow="1" firstCol="1" bandRow="1"/>
              <a:tblGrid>
                <a:gridCol w="1756589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756589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iti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41547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8327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913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Question 3</a:t>
            </a:r>
          </a:p>
        </p:txBody>
      </p:sp>
      <p:pic>
        <p:nvPicPr>
          <p:cNvPr id="1031" name="Picture 12">
            <a:extLst>
              <a:ext uri="{FF2B5EF4-FFF2-40B4-BE49-F238E27FC236}">
                <a16:creationId xmlns:a16="http://schemas.microsoft.com/office/drawing/2014/main" id="{F004DD27-5C34-52A1-0792-0C3CC5DD5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64811" y="1309352"/>
            <a:ext cx="4489995" cy="348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A7A54-6C2D-D17C-13CA-4CE94AE0A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4508" y="1749561"/>
          <a:ext cx="1155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A7A54-6C2D-D17C-13CA-4CE94AE0A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8" y="1749561"/>
                        <a:ext cx="11557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FE5968-DE50-452D-F85D-F1FC41A0F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1027" y="2170617"/>
          <a:ext cx="982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FE5968-DE50-452D-F85D-F1FC41A0F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27" y="2170617"/>
                        <a:ext cx="9826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4A0556-39CE-9433-7A9F-D690EA387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9608" y="2591673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4A0556-39CE-9433-7A9F-D690EA387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08" y="2591673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3AF7D0-F2AB-2587-9BEC-05F2FD3A1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258" y="3012730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380880" progId="Equation.DSMT4">
                  <p:embed/>
                </p:oleObj>
              </mc:Choice>
              <mc:Fallback>
                <p:oleObj name="Equation" r:id="rId9" imgW="83808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3AF7D0-F2AB-2587-9BEC-05F2FD3A1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58" y="3012730"/>
                        <a:ext cx="838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0560D-484E-C97C-AC5E-72322BE2C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108" y="3433787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0560D-484E-C97C-AC5E-72322BE2C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08" y="3433787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1D6BDF-CDD4-5BED-4231-A7DF7D42A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233" y="3854845"/>
          <a:ext cx="984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1D6BDF-CDD4-5BED-4231-A7DF7D42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233" y="3854845"/>
                        <a:ext cx="984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C12A74-8BD1-C641-D87C-F7D0E3D8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6876"/>
              </p:ext>
            </p:extLst>
          </p:nvPr>
        </p:nvGraphicFramePr>
        <p:xfrm>
          <a:off x="7361238" y="1758950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C12A74-8BD1-C641-D87C-F7D0E3D8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1758950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979AC0-5C4E-41C5-0EE1-FE1F218C6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46912"/>
              </p:ext>
            </p:extLst>
          </p:nvPr>
        </p:nvGraphicFramePr>
        <p:xfrm>
          <a:off x="7364413" y="2179638"/>
          <a:ext cx="8159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80880" progId="Equation.DSMT4">
                  <p:embed/>
                </p:oleObj>
              </mc:Choice>
              <mc:Fallback>
                <p:oleObj name="Equation" r:id="rId17" imgW="81252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979AC0-5C4E-41C5-0EE1-FE1F218C6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2179638"/>
                        <a:ext cx="8159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697637-6466-9E6A-3BC1-3EDCA4ED3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96217"/>
              </p:ext>
            </p:extLst>
          </p:nvPr>
        </p:nvGraphicFramePr>
        <p:xfrm>
          <a:off x="7297738" y="2600325"/>
          <a:ext cx="952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697637-6466-9E6A-3BC1-3EDCA4ED3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2600325"/>
                        <a:ext cx="952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2BD94A-4206-B265-ECF2-70240370F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8630"/>
              </p:ext>
            </p:extLst>
          </p:nvPr>
        </p:nvGraphicFramePr>
        <p:xfrm>
          <a:off x="7310438" y="3021013"/>
          <a:ext cx="927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380880" progId="Equation.DSMT4">
                  <p:embed/>
                </p:oleObj>
              </mc:Choice>
              <mc:Fallback>
                <p:oleObj name="Equation" r:id="rId21" imgW="92700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92BD94A-4206-B265-ECF2-70240370F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3021013"/>
                        <a:ext cx="9271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FD9F12-CABB-238A-C1CD-EB07BD46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02257"/>
              </p:ext>
            </p:extLst>
          </p:nvPr>
        </p:nvGraphicFramePr>
        <p:xfrm>
          <a:off x="7335838" y="3443288"/>
          <a:ext cx="876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76240" imgH="380880" progId="Equation.DSMT4">
                  <p:embed/>
                </p:oleObj>
              </mc:Choice>
              <mc:Fallback>
                <p:oleObj name="Equation" r:id="rId23" imgW="87624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8FD9F12-CABB-238A-C1CD-EB07BD46E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3443288"/>
                        <a:ext cx="8763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3F58C49-E9E8-DA79-47EE-893808BC7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86651"/>
              </p:ext>
            </p:extLst>
          </p:nvPr>
        </p:nvGraphicFramePr>
        <p:xfrm>
          <a:off x="7339013" y="3863975"/>
          <a:ext cx="8699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40" imgH="380880" progId="Equation.DSMT4">
                  <p:embed/>
                </p:oleObj>
              </mc:Choice>
              <mc:Fallback>
                <p:oleObj name="Equation" r:id="rId25" imgW="87624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3F58C49-E9E8-DA79-47EE-893808BC7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863975"/>
                        <a:ext cx="8699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89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6186</TotalTime>
  <Words>1067</Words>
  <Application>Microsoft Office PowerPoint</Application>
  <PresentationFormat>On-screen Show (16:9)</PresentationFormat>
  <Paragraphs>121</Paragraphs>
  <Slides>22</Slides>
  <Notes>10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Times New Roman</vt:lpstr>
      <vt:lpstr>Wingdings 2</vt:lpstr>
      <vt:lpstr>LEARN theme</vt:lpstr>
      <vt:lpstr>Equation</vt:lpstr>
      <vt:lpstr>PowerPoint Presentation</vt:lpstr>
      <vt:lpstr>Traditional Transformations, Part 1</vt:lpstr>
      <vt:lpstr>Essential Question</vt:lpstr>
      <vt:lpstr>Lesson Objectives</vt:lpstr>
      <vt:lpstr>Seminole Patchwork</vt:lpstr>
      <vt:lpstr>Detailed Designs</vt:lpstr>
      <vt:lpstr>Detailed Designs: Question 1</vt:lpstr>
      <vt:lpstr>Detailed Designs: Question 2</vt:lpstr>
      <vt:lpstr>Detailed Designs: Question 3</vt:lpstr>
      <vt:lpstr>Detailed Designs: I Notice, I Wonder</vt:lpstr>
      <vt:lpstr>Guided Notes</vt:lpstr>
      <vt:lpstr>Trying Translations</vt:lpstr>
      <vt:lpstr>Trying Translations: Question 1</vt:lpstr>
      <vt:lpstr>Trying Translations: Question 2</vt:lpstr>
      <vt:lpstr>Trying Translations: Question 3</vt:lpstr>
      <vt:lpstr>Inverted Pyramid: Step 1</vt:lpstr>
      <vt:lpstr>Inverted Pyramid: Step 2</vt:lpstr>
      <vt:lpstr>Inverted Pyramid: Step 3</vt:lpstr>
      <vt:lpstr>Inverted Pyramid: Step 4</vt:lpstr>
      <vt:lpstr>Translating Me</vt:lpstr>
      <vt:lpstr>Translating Me</vt:lpstr>
      <vt:lpstr>Translating M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Eike, Michell L.</cp:lastModifiedBy>
  <cp:revision>12</cp:revision>
  <dcterms:created xsi:type="dcterms:W3CDTF">2023-01-20T19:44:06Z</dcterms:created>
  <dcterms:modified xsi:type="dcterms:W3CDTF">2023-02-06T20:36:35Z</dcterms:modified>
</cp:coreProperties>
</file>